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8" r:id="rId4"/>
    <p:sldId id="258" r:id="rId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FEAFF"/>
    <a:srgbClr val="91FFFA"/>
    <a:srgbClr val="990099"/>
    <a:srgbClr val="FFFF99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6" autoAdjust="0"/>
    <p:restoredTop sz="94737" autoAdjust="0"/>
  </p:normalViewPr>
  <p:slideViewPr>
    <p:cSldViewPr>
      <p:cViewPr varScale="1">
        <p:scale>
          <a:sx n="70" d="100"/>
          <a:sy n="70" d="100"/>
        </p:scale>
        <p:origin x="-51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7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97DCFC-4775-483A-A0A9-9F09BA50DD4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5840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DCD739-5AB7-4E8F-B51F-15BACDBAB38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61544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45CD49-9C0C-497B-89E8-B6FA184BA41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6075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386E9E-9957-46A2-B4B4-7C033332B0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143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4C64ED-5A3D-4CA5-A3BB-FE2615E6A51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147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B44D61-200C-4994-8EA7-6134FA7548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8567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E887BA-7564-4FA6-A038-CB90B2C858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1959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A34C73-BBE9-4028-AD5C-527FFEAC93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8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08CD58-3728-46B5-91FF-E112728930C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5088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5B9F5-E329-4676-A350-C2C61DDF0F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23668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6DC3B4-B3CE-4B65-AA57-0EE90F9CD22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17725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1ED3BA80-84EF-4A75-9CD5-8A3E69F445A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AFEA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GUEY6P0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0221"/>
            <a:ext cx="7848600" cy="523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6400800" y="4953000"/>
            <a:ext cx="20574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6503988" y="5105400"/>
          <a:ext cx="192881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4" imgW="1028520" imgH="431640" progId="Equation.DSMT4">
                  <p:embed/>
                </p:oleObj>
              </mc:Choice>
              <mc:Fallback>
                <p:oleObj name="Equation" r:id="rId4" imgW="10285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5105400"/>
                        <a:ext cx="192881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200" y="220221"/>
            <a:ext cx="3581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200" dirty="0" smtClean="0"/>
              <a:t>9.4 Day 2</a:t>
            </a:r>
          </a:p>
          <a:p>
            <a:r>
              <a:rPr lang="en-US" sz="3200" dirty="0" smtClean="0"/>
              <a:t>Polar Coordinates: </a:t>
            </a:r>
            <a:r>
              <a:rPr lang="en-US" sz="3200" dirty="0" smtClean="0"/>
              <a:t>slope</a:t>
            </a:r>
            <a:endParaRPr lang="en-US" sz="32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09800" y="685800"/>
            <a:ext cx="470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o find the slope of a polar curve:</a:t>
            </a:r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914400" y="1981200"/>
          <a:ext cx="16208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736560" imgH="761760" progId="Equation.DSMT4">
                  <p:embed/>
                </p:oleObj>
              </mc:Choice>
              <mc:Fallback>
                <p:oleObj name="Equation" r:id="rId3" imgW="73656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16208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543175" y="1981200"/>
          <a:ext cx="19843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5" imgW="901440" imgH="761760" progId="Equation.DSMT4">
                  <p:embed/>
                </p:oleObj>
              </mc:Choice>
              <mc:Fallback>
                <p:oleObj name="Equation" r:id="rId5" imgW="90144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981200"/>
                        <a:ext cx="19843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4648200" y="2362200"/>
          <a:ext cx="2489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489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429000" y="3962400"/>
            <a:ext cx="4200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We use the product rule here.</a:t>
            </a: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5943600" y="3352800"/>
            <a:ext cx="0" cy="685800"/>
          </a:xfrm>
          <a:prstGeom prst="line">
            <a:avLst/>
          </a:prstGeom>
          <a:noFill/>
          <a:ln w="3175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2" grpId="0" autoUpdateAnimBg="0"/>
      <p:bldP spid="410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09800" y="685800"/>
            <a:ext cx="470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o find the slope of a polar curve: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14400" y="1981200"/>
          <a:ext cx="16208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736560" imgH="761760" progId="Equation.DSMT4">
                  <p:embed/>
                </p:oleObj>
              </mc:Choice>
              <mc:Fallback>
                <p:oleObj name="Equation" r:id="rId3" imgW="736560" imgH="7617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81200"/>
                        <a:ext cx="16208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2543175" y="1981200"/>
          <a:ext cx="1984375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901440" imgH="761760" progId="Equation.DSMT4">
                  <p:embed/>
                </p:oleObj>
              </mc:Choice>
              <mc:Fallback>
                <p:oleObj name="Equation" r:id="rId5" imgW="90144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3175" y="1981200"/>
                        <a:ext cx="1984375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648200" y="2362200"/>
          <a:ext cx="248920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1130040" imgH="393480" progId="Equation.DSMT4">
                  <p:embed/>
                </p:oleObj>
              </mc:Choice>
              <mc:Fallback>
                <p:oleObj name="Equation" r:id="rId7" imgW="11300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362200"/>
                        <a:ext cx="248920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971800" y="4800600"/>
          <a:ext cx="29368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1333440" imgH="393480" progId="Equation.DSMT4">
                  <p:embed/>
                </p:oleObj>
              </mc:Choice>
              <mc:Fallback>
                <p:oleObj name="Equation" r:id="rId9" imgW="13334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00600"/>
                        <a:ext cx="29368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2743200" y="4495800"/>
            <a:ext cx="3352800" cy="1524000"/>
          </a:xfrm>
          <a:prstGeom prst="rect">
            <a:avLst/>
          </a:prstGeom>
          <a:noFill/>
          <a:ln w="127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11" imgW="190440" imgH="139680" progId="Equation.DSMT4">
                  <p:embed/>
                </p:oleObj>
              </mc:Choice>
              <mc:Fallback>
                <p:oleObj name="Equation" r:id="rId11" imgW="19044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1447800" y="381000"/>
            <a:ext cx="1455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Example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048000" y="381000"/>
          <a:ext cx="2133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761760" imgH="177480" progId="Equation.DSMT4">
                  <p:embed/>
                </p:oleObj>
              </mc:Choice>
              <mc:Fallback>
                <p:oleObj name="Equation" r:id="rId3" imgW="7617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"/>
                        <a:ext cx="2133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562600" y="381000"/>
          <a:ext cx="16367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583920" imgH="177480" progId="Equation.DSMT4">
                  <p:embed/>
                </p:oleObj>
              </mc:Choice>
              <mc:Fallback>
                <p:oleObj name="Equation" r:id="rId5" imgW="5839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1000"/>
                        <a:ext cx="16367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447800" y="1066800"/>
          <a:ext cx="57150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7" imgW="2222280" imgH="469800" progId="Equation.DSMT4">
                  <p:embed/>
                </p:oleObj>
              </mc:Choice>
              <mc:Fallback>
                <p:oleObj name="Equation" r:id="rId7" imgW="22222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066800"/>
                        <a:ext cx="5715000" cy="1208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2438400" y="2362200"/>
          <a:ext cx="5060950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9" imgW="1968480" imgH="419040" progId="Equation.DSMT4">
                  <p:embed/>
                </p:oleObj>
              </mc:Choice>
              <mc:Fallback>
                <p:oleObj name="Equation" r:id="rId9" imgW="19684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362200"/>
                        <a:ext cx="5060950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2438400" y="3581400"/>
          <a:ext cx="3819525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1" imgW="1485720" imgH="419040" progId="Equation.DSMT4">
                  <p:embed/>
                </p:oleObj>
              </mc:Choice>
              <mc:Fallback>
                <p:oleObj name="Equation" r:id="rId11" imgW="14857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581400"/>
                        <a:ext cx="3819525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514600" y="5029200"/>
          <a:ext cx="28733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Equation" r:id="rId13" imgW="1117440" imgH="393480" progId="Equation.DSMT4">
                  <p:embed/>
                </p:oleObj>
              </mc:Choice>
              <mc:Fallback>
                <p:oleObj name="Equation" r:id="rId13" imgW="11174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029200"/>
                        <a:ext cx="2873375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5" imgW="190440" imgH="139680" progId="Equation.DSMT4">
                  <p:embed/>
                </p:oleObj>
              </mc:Choice>
              <mc:Fallback>
                <p:oleObj name="Equation" r:id="rId15" imgW="190440" imgH="1396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0</TotalTime>
  <Words>34</Words>
  <Application>Microsoft Office PowerPoint</Application>
  <PresentationFormat>On-screen Show (4:3)</PresentationFormat>
  <Paragraphs>6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10.3 day 2</dc:title>
  <dc:subject>Calculus of Polar Curves</dc:subject>
  <dc:creator>Gregory Kelly</dc:creator>
  <cp:lastModifiedBy>Qayumi, Enayat</cp:lastModifiedBy>
  <cp:revision>20</cp:revision>
  <dcterms:created xsi:type="dcterms:W3CDTF">2002-04-11T18:01:53Z</dcterms:created>
  <dcterms:modified xsi:type="dcterms:W3CDTF">2013-03-26T18:44:08Z</dcterms:modified>
</cp:coreProperties>
</file>